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4C0E" w:rsidRDefault="00784C0E" w:rsidP="00784C0E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Билет №</w:t>
      </w:r>
      <w:r w:rsidR="00B174B0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9.</w:t>
      </w:r>
    </w:p>
    <w:p w:rsidR="00784C0E" w:rsidRPr="00A16A98" w:rsidRDefault="00784C0E" w:rsidP="00784C0E">
      <w:pPr>
        <w:pStyle w:val="a3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t xml:space="preserve">Построить конечно-разностную аппроксимацию для уравнения </w:t>
      </w:r>
      <w:r w:rsidRPr="00A16A98">
        <w:rPr>
          <w:rFonts w:ascii="Times New Roman" w:hAnsi="Times New Roman" w:cs="Times New Roman"/>
          <w:sz w:val="26"/>
          <w:szCs w:val="26"/>
        </w:rPr>
        <w:br/>
      </w: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Times New Roman" w:hAnsi="Times New Roman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2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  <m:t>xy</m:t>
              </m:r>
            </m:e>
          </m:d>
        </m:oMath>
      </m:oMathPara>
    </w:p>
    <w:p w:rsidR="00784C0E" w:rsidRPr="00A16A98" w:rsidRDefault="00784C0E" w:rsidP="00784C0E">
      <w:pPr>
        <w:pStyle w:val="a3"/>
        <w:ind w:left="36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t xml:space="preserve"> 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784C0E" w:rsidRPr="00A16A98" w:rsidRDefault="00784C0E" w:rsidP="00784C0E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784C0E" w:rsidRPr="00A16A98" w:rsidRDefault="00784C0E" w:rsidP="00784C0E">
      <w:pPr>
        <w:jc w:val="center"/>
        <w:rPr>
          <w:rFonts w:ascii="Times New Roman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object w:dxaOrig="6475" w:dyaOrig="30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pt;height:153.75pt" o:ole="">
            <v:imagedata r:id="rId5" o:title=""/>
          </v:shape>
          <o:OLEObject Type="Embed" ProgID="Word.Picture.8" ShapeID="_x0000_i1025" DrawAspect="Content" ObjectID="_1370965989" r:id="rId6"/>
        </w:object>
      </w:r>
    </w:p>
    <w:p w:rsidR="00C72368" w:rsidRPr="003153AD" w:rsidRDefault="00784C0E" w:rsidP="003153AD">
      <w:pPr>
        <w:jc w:val="both"/>
        <w:rPr>
          <w:rFonts w:ascii="Times New Roman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11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5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.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  <m:r>
            <w:rPr>
              <w:rFonts w:ascii="Cambria Math" w:hAnsi="Times New Roman" w:cs="Times New Roman"/>
              <w:sz w:val="26"/>
              <w:szCs w:val="26"/>
            </w:rPr>
            <m:t xml:space="preserve"> </m:t>
          </m:r>
        </m:oMath>
      </m:oMathPara>
    </w:p>
    <w:p w:rsidR="003153AD" w:rsidRDefault="003153AD" w:rsidP="003153AD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3153AD">
        <w:rPr>
          <w:rFonts w:ascii="Times New Roman" w:hAnsi="Times New Roman" w:cs="Times New Roman"/>
          <w:sz w:val="26"/>
          <w:szCs w:val="26"/>
        </w:rPr>
        <w:t>Записать трехслойную неявную схему для уравнения гиперболического типа. (5 баллов)</w:t>
      </w:r>
    </w:p>
    <w:p w:rsidR="003153AD" w:rsidRPr="003153AD" w:rsidRDefault="003153AD" w:rsidP="003153AD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3153AD" w:rsidRDefault="003153AD" w:rsidP="003153AD">
      <w:pPr>
        <w:pStyle w:val="a3"/>
        <w:numPr>
          <w:ilvl w:val="0"/>
          <w:numId w:val="1"/>
        </w:numPr>
        <w:spacing w:after="0" w:line="240" w:lineRule="atLeast"/>
        <w:ind w:left="357" w:hanging="357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4E6853">
        <w:rPr>
          <w:rFonts w:ascii="Times New Roman" w:hAnsi="Times New Roman" w:cs="Times New Roman"/>
          <w:sz w:val="26"/>
          <w:szCs w:val="26"/>
        </w:rPr>
        <w:t xml:space="preserve">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4E6853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4E6853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 </w:t>
      </w:r>
      <m:oMath>
        <m:r>
          <w:rPr>
            <w:rFonts w:ascii="Cambria Math" w:hAnsi="Cambria Math" w:cs="Times New Roman"/>
            <w:sz w:val="26"/>
            <w:szCs w:val="26"/>
          </w:rPr>
          <m:t>λ</m:t>
        </m:r>
      </m:oMath>
      <w:r w:rsidRPr="004E6853">
        <w:rPr>
          <w:rFonts w:ascii="Times New Roman" w:hAnsi="Times New Roman" w:cs="Times New Roman"/>
          <w:sz w:val="26"/>
          <w:szCs w:val="26"/>
        </w:rPr>
        <w:t xml:space="preserve"> зависит от производной решения. Базисные функции – линейные. (5 баллов)</w:t>
      </w:r>
    </w:p>
    <w:p w:rsidR="003153AD" w:rsidRPr="004E6853" w:rsidRDefault="003153AD" w:rsidP="003153AD">
      <w:pPr>
        <w:spacing w:after="0" w:line="240" w:lineRule="atLeast"/>
        <w:jc w:val="both"/>
        <w:rPr>
          <w:rFonts w:ascii="Times New Roman" w:hAnsi="Times New Roman" w:cs="Times New Roman"/>
          <w:sz w:val="26"/>
          <w:szCs w:val="26"/>
        </w:rPr>
      </w:pPr>
    </w:p>
    <w:p w:rsidR="003153AD" w:rsidRPr="00A16A98" w:rsidRDefault="003153AD" w:rsidP="003153AD">
      <w:pPr>
        <w:pStyle w:val="a3"/>
        <w:numPr>
          <w:ilvl w:val="0"/>
          <w:numId w:val="1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3153AD" w:rsidRPr="000C2C15" w:rsidRDefault="00F43E2D" w:rsidP="003153AD">
      <w:pPr>
        <w:pStyle w:val="a3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593123">
        <w:rPr>
          <w:sz w:val="26"/>
          <w:szCs w:val="26"/>
        </w:rPr>
        <w:object w:dxaOrig="3415" w:dyaOrig="2880">
          <v:shape id="_x0000_i1038" type="#_x0000_t75" style="width:171pt;height:2in" o:ole="">
            <v:imagedata r:id="rId7" o:title=""/>
          </v:shape>
          <o:OLEObject Type="Embed" ProgID="Word.Picture.8" ShapeID="_x0000_i1038" DrawAspect="Content" ObjectID="_1370965990" r:id="rId8"/>
        </w:object>
      </w:r>
    </w:p>
    <w:p w:rsidR="003153AD" w:rsidRPr="00652AEC" w:rsidRDefault="003153AD" w:rsidP="003153AD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652AEC">
        <w:rPr>
          <w:rFonts w:ascii="Times New Roman" w:hAnsi="Times New Roman" w:cs="Times New Roman"/>
          <w:sz w:val="26"/>
          <w:szCs w:val="26"/>
        </w:rPr>
        <w:t>баллов)</w:t>
      </w:r>
    </w:p>
    <w:p w:rsidR="00BB719A" w:rsidRPr="00BB719A" w:rsidRDefault="00BB719A" w:rsidP="00BB719A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BB719A">
        <w:rPr>
          <w:rFonts w:ascii="Times New Roman" w:hAnsi="Times New Roman" w:cs="Times New Roman"/>
          <w:sz w:val="26"/>
          <w:szCs w:val="26"/>
        </w:rPr>
        <w:lastRenderedPageBreak/>
        <w:t>Построить портрет матрицы конечноэлементной СЛАУ в разреженном формате для сетки:</w:t>
      </w:r>
    </w:p>
    <w:p w:rsidR="00BB719A" w:rsidRPr="00A16A98" w:rsidRDefault="00F43E2D" w:rsidP="00BB719A">
      <w:pPr>
        <w:pStyle w:val="a3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593123">
        <w:rPr>
          <w:sz w:val="26"/>
          <w:szCs w:val="26"/>
        </w:rPr>
        <w:object w:dxaOrig="3415" w:dyaOrig="5231">
          <v:shape id="_x0000_i1039" type="#_x0000_t75" style="width:139.5pt;height:213pt" o:ole="">
            <v:imagedata r:id="rId9" o:title=""/>
          </v:shape>
          <o:OLEObject Type="Embed" ProgID="Word.Picture.8" ShapeID="_x0000_i1039" DrawAspect="Content" ObjectID="_1370965991" r:id="rId10"/>
        </w:object>
      </w:r>
    </w:p>
    <w:p w:rsidR="00BB719A" w:rsidRDefault="00BB719A" w:rsidP="00BB719A">
      <w:pPr>
        <w:jc w:val="both"/>
        <w:rPr>
          <w:rFonts w:ascii="Times New Roman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t>(5 баллов)</w:t>
      </w:r>
    </w:p>
    <w:p w:rsidR="00900F6E" w:rsidRPr="00900F6E" w:rsidRDefault="00900F6E" w:rsidP="00900F6E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900F6E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форме Галеркина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γu</m:t>
        </m:r>
        <m:r>
          <w:rPr>
            <w:rFonts w:ascii="Cambria Math" w:hAnsi="Times New Roman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f</m:t>
        </m:r>
      </m:oMath>
      <w:r w:rsidRPr="00900F6E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900F6E" w:rsidRPr="00900F6E" w:rsidRDefault="00900F6E" w:rsidP="00900F6E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900F6E">
        <w:rPr>
          <w:rFonts w:ascii="Times New Roman" w:hAnsi="Times New Roman" w:cs="Times New Roman"/>
          <w:sz w:val="26"/>
          <w:szCs w:val="26"/>
        </w:rPr>
        <w:object w:dxaOrig="5935" w:dyaOrig="2879">
          <v:shape id="_x0000_i1040" type="#_x0000_t75" style="width:215.25pt;height:112.5pt" o:ole="">
            <v:imagedata r:id="rId11" o:title="" cropbottom="14581f" cropright="17968f"/>
          </v:shape>
          <o:OLEObject Type="Embed" ProgID="Word.Picture.8" ShapeID="_x0000_i1040" DrawAspect="Content" ObjectID="_1370965992" r:id="rId12"/>
        </w:object>
      </w:r>
    </w:p>
    <w:p w:rsidR="00900F6E" w:rsidRPr="00900F6E" w:rsidRDefault="00900F6E" w:rsidP="00900F6E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900F6E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41" type="#_x0000_t75" style="width:42.75pt;height:21.75pt" o:ole="">
            <v:imagedata r:id="rId13" o:title=""/>
          </v:shape>
          <o:OLEObject Type="Embed" ProgID="Equation.DSMT4" ShapeID="_x0000_i1041" DrawAspect="Content" ObjectID="_1370965993" r:id="rId14"/>
        </w:object>
      </w:r>
      <w:r w:rsidRPr="00900F6E">
        <w:rPr>
          <w:rFonts w:ascii="Times New Roman" w:hAnsi="Times New Roman" w:cs="Times New Roman"/>
          <w:sz w:val="26"/>
          <w:szCs w:val="26"/>
        </w:rPr>
        <w:t xml:space="preserve">,  </w:t>
      </w:r>
      <w:r w:rsidRPr="00900F6E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42" type="#_x0000_t75" style="width:54.75pt;height:36.75pt" o:ole="">
            <v:imagedata r:id="rId15" o:title=""/>
          </v:shape>
          <o:OLEObject Type="Embed" ProgID="Equation.DSMT4" ShapeID="_x0000_i1042" DrawAspect="Content" ObjectID="_1370965994" r:id="rId16"/>
        </w:object>
      </w:r>
      <w:r w:rsidRPr="00900F6E">
        <w:rPr>
          <w:rFonts w:ascii="Times New Roman" w:hAnsi="Times New Roman" w:cs="Times New Roman"/>
          <w:sz w:val="26"/>
          <w:szCs w:val="26"/>
        </w:rPr>
        <w:t xml:space="preserve">,  </w:t>
      </w:r>
      <w:r w:rsidRPr="00900F6E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43" type="#_x0000_t75" style="width:62.25pt;height:36.75pt" o:ole="">
            <v:imagedata r:id="rId17" o:title=""/>
          </v:shape>
          <o:OLEObject Type="Embed" ProgID="Equation.DSMT4" ShapeID="_x0000_i1043" DrawAspect="Content" ObjectID="_1370965995" r:id="rId18"/>
        </w:object>
      </w:r>
      <w:r w:rsidRPr="00900F6E">
        <w:rPr>
          <w:rFonts w:ascii="Times New Roman" w:hAnsi="Times New Roman" w:cs="Times New Roman"/>
          <w:sz w:val="26"/>
          <w:szCs w:val="26"/>
        </w:rPr>
        <w:t xml:space="preserve">, </w:t>
      </w:r>
      <w:r w:rsidRPr="00900F6E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44" type="#_x0000_t75" style="width:114.75pt;height:36.75pt" o:ole="">
            <v:imagedata r:id="rId19" o:title=""/>
          </v:shape>
          <o:OLEObject Type="Embed" ProgID="Equation.DSMT4" ShapeID="_x0000_i1044" DrawAspect="Content" ObjectID="_1370965996" r:id="rId20"/>
        </w:object>
      </w:r>
      <w:r w:rsidRPr="00900F6E">
        <w:rPr>
          <w:rFonts w:ascii="Times New Roman" w:hAnsi="Times New Roman" w:cs="Times New Roman"/>
          <w:sz w:val="26"/>
          <w:szCs w:val="26"/>
        </w:rPr>
        <w:t>.  (5 баллов)</w:t>
      </w:r>
    </w:p>
    <w:p w:rsidR="00BB719A" w:rsidRDefault="00900F6E" w:rsidP="00900F6E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900F6E">
        <w:rPr>
          <w:rFonts w:ascii="Times New Roman" w:hAnsi="Times New Roman" w:cs="Times New Roman"/>
          <w:sz w:val="26"/>
          <w:szCs w:val="26"/>
        </w:rPr>
        <w:t xml:space="preserve">Может ли возрастать невязка при решении СЛАУ методом </w:t>
      </w:r>
      <w:r w:rsidRPr="00900F6E">
        <w:rPr>
          <w:rFonts w:ascii="Times New Roman" w:hAnsi="Times New Roman" w:cs="Times New Roman"/>
          <w:sz w:val="26"/>
          <w:szCs w:val="26"/>
          <w:lang w:val="en-US"/>
        </w:rPr>
        <w:t>GMRES</w:t>
      </w:r>
      <w:r w:rsidRPr="00900F6E">
        <w:rPr>
          <w:rFonts w:ascii="Times New Roman" w:hAnsi="Times New Roman" w:cs="Times New Roman"/>
          <w:sz w:val="26"/>
          <w:szCs w:val="26"/>
        </w:rPr>
        <w:t>? (5 баллов)</w:t>
      </w:r>
    </w:p>
    <w:p w:rsidR="00900F6E" w:rsidRPr="00900F6E" w:rsidRDefault="00900F6E" w:rsidP="00900F6E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BB719A" w:rsidRPr="00BB719A" w:rsidRDefault="00BB719A" w:rsidP="00BB719A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BB719A">
        <w:rPr>
          <w:rFonts w:ascii="Times New Roman" w:hAnsi="Times New Roman" w:cs="Times New Roman"/>
          <w:sz w:val="26"/>
          <w:szCs w:val="26"/>
        </w:rPr>
        <w:t>Записать формулы для вычисления компонент локальной матрицы для прямоугольного билинейного элемента в цилиндрической системе координат для гармонической задачи при ее МКЭ-аппроксимации:</w:t>
      </w:r>
    </w:p>
    <w:p w:rsidR="00BB719A" w:rsidRPr="00BB719A" w:rsidRDefault="00BB719A" w:rsidP="00BB719A">
      <w:pPr>
        <w:pStyle w:val="a3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BB719A">
        <w:rPr>
          <w:rFonts w:ascii="Times New Roman" w:hAnsi="Times New Roman" w:cs="Times New Roman"/>
          <w:sz w:val="26"/>
          <w:szCs w:val="26"/>
        </w:rPr>
        <w:object w:dxaOrig="3019" w:dyaOrig="960">
          <v:shape id="_x0000_i1026" type="#_x0000_t75" style="width:150.75pt;height:48pt" o:ole="">
            <v:imagedata r:id="rId21" o:title=""/>
          </v:shape>
          <o:OLEObject Type="Embed" ProgID="Equation.DSMT4" ShapeID="_x0000_i1026" DrawAspect="Content" ObjectID="_1370965997" r:id="rId22"/>
        </w:object>
      </w:r>
      <w:r w:rsidRPr="00BB719A">
        <w:rPr>
          <w:rFonts w:ascii="Times New Roman" w:hAnsi="Times New Roman" w:cs="Times New Roman"/>
          <w:sz w:val="26"/>
          <w:szCs w:val="26"/>
        </w:rPr>
        <w:t>(5 баллов)</w:t>
      </w:r>
    </w:p>
    <w:p w:rsidR="00BB719A" w:rsidRPr="003153AD" w:rsidRDefault="00BB719A" w:rsidP="00BB719A">
      <w:pPr>
        <w:pStyle w:val="a3"/>
        <w:ind w:left="360"/>
        <w:jc w:val="both"/>
        <w:rPr>
          <w:sz w:val="26"/>
          <w:szCs w:val="26"/>
        </w:rPr>
      </w:pPr>
    </w:p>
    <w:p w:rsidR="00105204" w:rsidRDefault="00105204">
      <w:r>
        <w:br w:type="page"/>
      </w:r>
    </w:p>
    <w:p w:rsidR="00105204" w:rsidRDefault="00105204" w:rsidP="00105204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Билет №</w:t>
      </w:r>
      <w:r w:rsidR="00B174B0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0.</w:t>
      </w:r>
    </w:p>
    <w:p w:rsidR="00105204" w:rsidRPr="00A16A98" w:rsidRDefault="00105204" w:rsidP="00105204">
      <w:pPr>
        <w:pStyle w:val="a3"/>
        <w:numPr>
          <w:ilvl w:val="0"/>
          <w:numId w:val="3"/>
        </w:num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t xml:space="preserve">Построить конечно-разностную аппроксимацию для уравнения </w:t>
      </w:r>
      <w:r w:rsidRPr="00A16A98">
        <w:rPr>
          <w:rFonts w:ascii="Times New Roman" w:hAnsi="Times New Roman" w:cs="Times New Roman"/>
          <w:sz w:val="26"/>
          <w:szCs w:val="26"/>
        </w:rPr>
        <w:br/>
      </w: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Times New Roman" w:hAnsi="Times New Roman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2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  <m:t>xy</m:t>
              </m:r>
            </m:e>
          </m:d>
        </m:oMath>
      </m:oMathPara>
    </w:p>
    <w:p w:rsidR="00105204" w:rsidRPr="00A16A98" w:rsidRDefault="00105204" w:rsidP="00105204">
      <w:pPr>
        <w:pStyle w:val="a3"/>
        <w:ind w:left="36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t xml:space="preserve"> 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105204" w:rsidRPr="00A16A98" w:rsidRDefault="00105204" w:rsidP="00105204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105204" w:rsidRPr="00A16A98" w:rsidRDefault="00105204" w:rsidP="00105204">
      <w:pPr>
        <w:jc w:val="center"/>
        <w:rPr>
          <w:rFonts w:ascii="Times New Roman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object w:dxaOrig="6475" w:dyaOrig="3074">
          <v:shape id="_x0000_i1027" type="#_x0000_t75" style="width:324pt;height:153.75pt" o:ole="">
            <v:imagedata r:id="rId5" o:title=""/>
          </v:shape>
          <o:OLEObject Type="Embed" ProgID="Word.Picture.8" ShapeID="_x0000_i1027" DrawAspect="Content" ObjectID="_1370965998" r:id="rId23"/>
        </w:object>
      </w:r>
    </w:p>
    <w:p w:rsidR="00105204" w:rsidRPr="003153AD" w:rsidRDefault="00105204" w:rsidP="00105204">
      <w:pPr>
        <w:jc w:val="both"/>
        <w:rPr>
          <w:rFonts w:ascii="Times New Roman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11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5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.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  <m:r>
            <w:rPr>
              <w:rFonts w:ascii="Cambria Math" w:hAnsi="Times New Roman" w:cs="Times New Roman"/>
              <w:sz w:val="26"/>
              <w:szCs w:val="26"/>
            </w:rPr>
            <m:t xml:space="preserve"> </m:t>
          </m:r>
        </m:oMath>
      </m:oMathPara>
    </w:p>
    <w:p w:rsidR="00105204" w:rsidRDefault="00105204" w:rsidP="00105204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105204">
        <w:rPr>
          <w:rFonts w:ascii="Times New Roman" w:hAnsi="Times New Roman" w:cs="Times New Roman"/>
          <w:sz w:val="26"/>
          <w:szCs w:val="26"/>
        </w:rPr>
        <w:t>Записать трехслойную неявную схему для уравнения параболического типа. (5 баллов)</w:t>
      </w:r>
    </w:p>
    <w:p w:rsidR="00105204" w:rsidRPr="00105204" w:rsidRDefault="00105204" w:rsidP="00105204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105204" w:rsidRDefault="00105204" w:rsidP="00105204">
      <w:pPr>
        <w:pStyle w:val="a3"/>
        <w:numPr>
          <w:ilvl w:val="0"/>
          <w:numId w:val="3"/>
        </w:numPr>
        <w:spacing w:after="0" w:line="240" w:lineRule="atLeast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4E6853">
        <w:rPr>
          <w:rFonts w:ascii="Times New Roman" w:hAnsi="Times New Roman" w:cs="Times New Roman"/>
          <w:sz w:val="26"/>
          <w:szCs w:val="26"/>
        </w:rPr>
        <w:t xml:space="preserve">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4E6853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4E6853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 </w:t>
      </w:r>
      <m:oMath>
        <m:r>
          <w:rPr>
            <w:rFonts w:ascii="Cambria Math" w:hAnsi="Cambria Math" w:cs="Times New Roman"/>
            <w:sz w:val="26"/>
            <w:szCs w:val="26"/>
          </w:rPr>
          <m:t>λ</m:t>
        </m:r>
      </m:oMath>
      <w:r w:rsidRPr="004E6853">
        <w:rPr>
          <w:rFonts w:ascii="Times New Roman" w:hAnsi="Times New Roman" w:cs="Times New Roman"/>
          <w:sz w:val="26"/>
          <w:szCs w:val="26"/>
        </w:rPr>
        <w:t xml:space="preserve"> зависит от производной решения. Базисные функции – линейные. (5 баллов)</w:t>
      </w:r>
    </w:p>
    <w:p w:rsidR="00105204" w:rsidRPr="004E6853" w:rsidRDefault="00105204" w:rsidP="00105204">
      <w:pPr>
        <w:spacing w:after="0" w:line="240" w:lineRule="atLeast"/>
        <w:jc w:val="both"/>
        <w:rPr>
          <w:rFonts w:ascii="Times New Roman" w:hAnsi="Times New Roman" w:cs="Times New Roman"/>
          <w:sz w:val="26"/>
          <w:szCs w:val="26"/>
        </w:rPr>
      </w:pPr>
    </w:p>
    <w:p w:rsidR="00105204" w:rsidRPr="00A16A98" w:rsidRDefault="00105204" w:rsidP="00105204">
      <w:pPr>
        <w:pStyle w:val="a3"/>
        <w:numPr>
          <w:ilvl w:val="0"/>
          <w:numId w:val="3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105204" w:rsidRPr="000C2C15" w:rsidRDefault="008701FA" w:rsidP="00105204">
      <w:pPr>
        <w:pStyle w:val="a3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593123">
        <w:rPr>
          <w:sz w:val="26"/>
          <w:szCs w:val="26"/>
        </w:rPr>
        <w:object w:dxaOrig="3415" w:dyaOrig="2880">
          <v:shape id="_x0000_i1045" type="#_x0000_t75" style="width:171pt;height:2in" o:ole="">
            <v:imagedata r:id="rId24" o:title=""/>
          </v:shape>
          <o:OLEObject Type="Embed" ProgID="Word.Picture.8" ShapeID="_x0000_i1045" DrawAspect="Content" ObjectID="_1370965999" r:id="rId25"/>
        </w:object>
      </w:r>
    </w:p>
    <w:p w:rsidR="00105204" w:rsidRPr="00652AEC" w:rsidRDefault="00105204" w:rsidP="008B3E2B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652AEC">
        <w:rPr>
          <w:rFonts w:ascii="Times New Roman" w:hAnsi="Times New Roman" w:cs="Times New Roman"/>
          <w:sz w:val="26"/>
          <w:szCs w:val="26"/>
        </w:rPr>
        <w:t>баллов)</w:t>
      </w:r>
    </w:p>
    <w:p w:rsidR="00CC1BDD" w:rsidRPr="00BB719A" w:rsidRDefault="00CC1BDD" w:rsidP="00CC1BDD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BB719A">
        <w:rPr>
          <w:rFonts w:ascii="Times New Roman" w:hAnsi="Times New Roman" w:cs="Times New Roman"/>
          <w:sz w:val="26"/>
          <w:szCs w:val="26"/>
        </w:rPr>
        <w:lastRenderedPageBreak/>
        <w:t>Построить портрет матрицы конечноэлементной СЛАУ в разреженном формате для сетки:</w:t>
      </w:r>
    </w:p>
    <w:p w:rsidR="00CC1BDD" w:rsidRPr="00A16A98" w:rsidRDefault="008701FA" w:rsidP="00CC1BDD">
      <w:pPr>
        <w:pStyle w:val="a3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593123">
        <w:rPr>
          <w:sz w:val="26"/>
          <w:szCs w:val="26"/>
        </w:rPr>
        <w:object w:dxaOrig="3415" w:dyaOrig="5231">
          <v:shape id="_x0000_i1046" type="#_x0000_t75" style="width:139.5pt;height:213pt" o:ole="">
            <v:imagedata r:id="rId26" o:title=""/>
          </v:shape>
          <o:OLEObject Type="Embed" ProgID="Word.Picture.8" ShapeID="_x0000_i1046" DrawAspect="Content" ObjectID="_1370966000" r:id="rId27"/>
        </w:object>
      </w:r>
    </w:p>
    <w:p w:rsidR="00105204" w:rsidRDefault="00CC1BDD" w:rsidP="00CC1BDD">
      <w:pPr>
        <w:jc w:val="both"/>
        <w:rPr>
          <w:rFonts w:ascii="Times New Roman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t>(5 баллов)</w:t>
      </w:r>
    </w:p>
    <w:p w:rsidR="008701FA" w:rsidRPr="008701FA" w:rsidRDefault="008701FA" w:rsidP="008701FA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8701FA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форме Галеркина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χ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∂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6"/>
            <w:szCs w:val="26"/>
          </w:rPr>
          <m:t>=0</m:t>
        </m:r>
      </m:oMath>
      <w:r w:rsidRPr="008701FA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8701FA" w:rsidRPr="008701FA" w:rsidRDefault="008701FA" w:rsidP="008701FA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8701FA">
        <w:rPr>
          <w:rFonts w:ascii="Times New Roman" w:hAnsi="Times New Roman" w:cs="Times New Roman"/>
          <w:sz w:val="26"/>
          <w:szCs w:val="26"/>
        </w:rPr>
        <w:object w:dxaOrig="5935" w:dyaOrig="2879">
          <v:shape id="_x0000_i1047" type="#_x0000_t75" style="width:215.25pt;height:112.5pt" o:ole="">
            <v:imagedata r:id="rId11" o:title="" cropbottom="14581f" cropright="17968f"/>
          </v:shape>
          <o:OLEObject Type="Embed" ProgID="Word.Picture.8" ShapeID="_x0000_i1047" DrawAspect="Content" ObjectID="_1370966001" r:id="rId28"/>
        </w:object>
      </w:r>
    </w:p>
    <w:p w:rsidR="008701FA" w:rsidRPr="008701FA" w:rsidRDefault="008701FA" w:rsidP="008701FA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8701FA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48" type="#_x0000_t75" style="width:42.75pt;height:21.75pt" o:ole="">
            <v:imagedata r:id="rId13" o:title=""/>
          </v:shape>
          <o:OLEObject Type="Embed" ProgID="Equation.DSMT4" ShapeID="_x0000_i1048" DrawAspect="Content" ObjectID="_1370966002" r:id="rId29"/>
        </w:object>
      </w:r>
      <w:r w:rsidRPr="008701FA">
        <w:rPr>
          <w:rFonts w:ascii="Times New Roman" w:hAnsi="Times New Roman" w:cs="Times New Roman"/>
          <w:sz w:val="26"/>
          <w:szCs w:val="26"/>
        </w:rPr>
        <w:t xml:space="preserve">,  </w:t>
      </w:r>
      <w:r w:rsidRPr="008701FA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49" type="#_x0000_t75" style="width:54.75pt;height:36.75pt" o:ole="">
            <v:imagedata r:id="rId15" o:title=""/>
          </v:shape>
          <o:OLEObject Type="Embed" ProgID="Equation.DSMT4" ShapeID="_x0000_i1049" DrawAspect="Content" ObjectID="_1370966003" r:id="rId30"/>
        </w:object>
      </w:r>
      <w:r w:rsidRPr="008701FA">
        <w:rPr>
          <w:rFonts w:ascii="Times New Roman" w:hAnsi="Times New Roman" w:cs="Times New Roman"/>
          <w:sz w:val="26"/>
          <w:szCs w:val="26"/>
        </w:rPr>
        <w:t xml:space="preserve">,  </w:t>
      </w:r>
      <w:r w:rsidRPr="008701FA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50" type="#_x0000_t75" style="width:62.25pt;height:36.75pt" o:ole="">
            <v:imagedata r:id="rId17" o:title=""/>
          </v:shape>
          <o:OLEObject Type="Embed" ProgID="Equation.DSMT4" ShapeID="_x0000_i1050" DrawAspect="Content" ObjectID="_1370966004" r:id="rId31"/>
        </w:object>
      </w:r>
      <w:r w:rsidRPr="008701FA">
        <w:rPr>
          <w:rFonts w:ascii="Times New Roman" w:hAnsi="Times New Roman" w:cs="Times New Roman"/>
          <w:sz w:val="26"/>
          <w:szCs w:val="26"/>
        </w:rPr>
        <w:t xml:space="preserve">, </w:t>
      </w:r>
      <w:r w:rsidRPr="008701FA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51" type="#_x0000_t75" style="width:114.75pt;height:36.75pt" o:ole="">
            <v:imagedata r:id="rId19" o:title=""/>
          </v:shape>
          <o:OLEObject Type="Embed" ProgID="Equation.DSMT4" ShapeID="_x0000_i1051" DrawAspect="Content" ObjectID="_1370966005" r:id="rId32"/>
        </w:object>
      </w:r>
      <w:r w:rsidRPr="008701FA">
        <w:rPr>
          <w:rFonts w:ascii="Times New Roman" w:hAnsi="Times New Roman" w:cs="Times New Roman"/>
          <w:sz w:val="26"/>
          <w:szCs w:val="26"/>
        </w:rPr>
        <w:t>.  (5 баллов)</w:t>
      </w:r>
    </w:p>
    <w:p w:rsidR="008701FA" w:rsidRPr="008701FA" w:rsidRDefault="008701FA" w:rsidP="00CC1BDD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8701FA" w:rsidRPr="008701FA" w:rsidRDefault="008701FA" w:rsidP="008701FA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8701FA">
        <w:rPr>
          <w:rFonts w:ascii="Times New Roman" w:hAnsi="Times New Roman" w:cs="Times New Roman"/>
          <w:sz w:val="26"/>
          <w:szCs w:val="26"/>
        </w:rPr>
        <w:t xml:space="preserve">Может ли возрастать невязка при решении СЛАУ методом </w:t>
      </w:r>
      <w:r w:rsidRPr="008701FA">
        <w:rPr>
          <w:rFonts w:ascii="Times New Roman" w:hAnsi="Times New Roman" w:cs="Times New Roman"/>
          <w:sz w:val="26"/>
          <w:szCs w:val="26"/>
          <w:lang w:val="en-US"/>
        </w:rPr>
        <w:t>BCG</w:t>
      </w:r>
      <w:r w:rsidRPr="008701FA">
        <w:rPr>
          <w:rFonts w:ascii="Times New Roman" w:hAnsi="Times New Roman" w:cs="Times New Roman"/>
          <w:sz w:val="26"/>
          <w:szCs w:val="26"/>
        </w:rPr>
        <w:t>? (5 баллов)</w:t>
      </w:r>
    </w:p>
    <w:p w:rsidR="00CC1BDD" w:rsidRPr="00CC1BDD" w:rsidRDefault="00CC1BDD" w:rsidP="00CC1BDD">
      <w:pPr>
        <w:pStyle w:val="a3"/>
        <w:ind w:left="360"/>
        <w:rPr>
          <w:rFonts w:ascii="Times New Roman" w:hAnsi="Times New Roman" w:cs="Times New Roman"/>
        </w:rPr>
      </w:pPr>
    </w:p>
    <w:p w:rsidR="00CC1BDD" w:rsidRPr="00BB719A" w:rsidRDefault="00CC1BDD" w:rsidP="00CC1BDD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BB719A">
        <w:rPr>
          <w:rFonts w:ascii="Times New Roman" w:hAnsi="Times New Roman" w:cs="Times New Roman"/>
          <w:sz w:val="26"/>
          <w:szCs w:val="26"/>
        </w:rPr>
        <w:t>Записать формулы для вычисления компонент локальной матрицы для прямоугольного билинейного элемента в цилиндрической системе координат для гармонической задачи при ее МКЭ-аппроксимации:</w:t>
      </w:r>
    </w:p>
    <w:p w:rsidR="00CC1BDD" w:rsidRPr="00BB719A" w:rsidRDefault="00CC1BDD" w:rsidP="00CC1BDD">
      <w:pPr>
        <w:pStyle w:val="a3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BB719A">
        <w:rPr>
          <w:rFonts w:ascii="Times New Roman" w:hAnsi="Times New Roman" w:cs="Times New Roman"/>
          <w:sz w:val="26"/>
          <w:szCs w:val="26"/>
        </w:rPr>
        <w:object w:dxaOrig="3019" w:dyaOrig="960">
          <v:shape id="_x0000_i1028" type="#_x0000_t75" style="width:150.75pt;height:48pt" o:ole="">
            <v:imagedata r:id="rId21" o:title=""/>
          </v:shape>
          <o:OLEObject Type="Embed" ProgID="Equation.DSMT4" ShapeID="_x0000_i1028" DrawAspect="Content" ObjectID="_1370966006" r:id="rId33"/>
        </w:object>
      </w:r>
      <w:r w:rsidRPr="00BB719A">
        <w:rPr>
          <w:rFonts w:ascii="Times New Roman" w:hAnsi="Times New Roman" w:cs="Times New Roman"/>
          <w:sz w:val="26"/>
          <w:szCs w:val="26"/>
        </w:rPr>
        <w:t>(5 баллов)</w:t>
      </w:r>
    </w:p>
    <w:p w:rsidR="00DC766C" w:rsidRDefault="00DC766C">
      <w:r>
        <w:br w:type="page"/>
      </w:r>
    </w:p>
    <w:p w:rsidR="00DC766C" w:rsidRDefault="00DC766C" w:rsidP="00DC766C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Билет №</w:t>
      </w:r>
      <w:r w:rsidR="00B174B0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1.</w:t>
      </w:r>
    </w:p>
    <w:p w:rsidR="00DC766C" w:rsidRPr="00A256B8" w:rsidRDefault="00DC766C" w:rsidP="00A256B8">
      <w:pPr>
        <w:pStyle w:val="a3"/>
        <w:numPr>
          <w:ilvl w:val="0"/>
          <w:numId w:val="6"/>
        </w:num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A256B8">
        <w:rPr>
          <w:rFonts w:ascii="Times New Roman" w:hAnsi="Times New Roman" w:cs="Times New Roman"/>
          <w:sz w:val="26"/>
          <w:szCs w:val="26"/>
        </w:rPr>
        <w:t xml:space="preserve">Построить конечно-разностную аппроксимацию для уравнения </w:t>
      </w:r>
      <w:r w:rsidRPr="00A256B8">
        <w:rPr>
          <w:rFonts w:ascii="Times New Roman" w:hAnsi="Times New Roman" w:cs="Times New Roman"/>
          <w:sz w:val="26"/>
          <w:szCs w:val="26"/>
        </w:rPr>
        <w:br/>
      </w: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2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  <m:t>xy</m:t>
              </m:r>
            </m:e>
          </m:d>
        </m:oMath>
      </m:oMathPara>
    </w:p>
    <w:p w:rsidR="00DC766C" w:rsidRPr="00A16A98" w:rsidRDefault="00DC766C" w:rsidP="00DC766C">
      <w:pPr>
        <w:pStyle w:val="a3"/>
        <w:ind w:left="36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t xml:space="preserve"> 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DC766C" w:rsidRPr="00A16A98" w:rsidRDefault="00DC766C" w:rsidP="00DC766C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DC766C" w:rsidRPr="00A16A98" w:rsidRDefault="00DC766C" w:rsidP="00DC766C">
      <w:pPr>
        <w:jc w:val="center"/>
        <w:rPr>
          <w:rFonts w:ascii="Times New Roman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object w:dxaOrig="6475" w:dyaOrig="3074">
          <v:shape id="_x0000_i1029" type="#_x0000_t75" style="width:324pt;height:153.75pt" o:ole="">
            <v:imagedata r:id="rId5" o:title=""/>
          </v:shape>
          <o:OLEObject Type="Embed" ProgID="Word.Picture.8" ShapeID="_x0000_i1029" DrawAspect="Content" ObjectID="_1370966007" r:id="rId34"/>
        </w:object>
      </w:r>
    </w:p>
    <w:p w:rsidR="00DC766C" w:rsidRPr="003153AD" w:rsidRDefault="00DC766C" w:rsidP="00DC766C">
      <w:pPr>
        <w:jc w:val="both"/>
        <w:rPr>
          <w:rFonts w:ascii="Times New Roman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11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5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.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  <m:r>
            <w:rPr>
              <w:rFonts w:ascii="Cambria Math" w:hAnsi="Times New Roman" w:cs="Times New Roman"/>
              <w:sz w:val="26"/>
              <w:szCs w:val="26"/>
            </w:rPr>
            <m:t xml:space="preserve"> </m:t>
          </m:r>
        </m:oMath>
      </m:oMathPara>
    </w:p>
    <w:p w:rsidR="00CC1BDD" w:rsidRPr="00143375" w:rsidRDefault="00FB118B" w:rsidP="00143375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</w:rPr>
      </w:pPr>
      <w:r w:rsidRPr="00143375">
        <w:rPr>
          <w:rFonts w:ascii="Times New Roman" w:hAnsi="Times New Roman" w:cs="Times New Roman"/>
          <w:sz w:val="26"/>
          <w:szCs w:val="26"/>
        </w:rPr>
        <w:t>Записать схему Кранка-Николсона для уравнения гиперболического типа. (5 баллов)</w:t>
      </w:r>
    </w:p>
    <w:p w:rsidR="00143375" w:rsidRPr="00143375" w:rsidRDefault="00143375" w:rsidP="00143375">
      <w:pPr>
        <w:pStyle w:val="a3"/>
        <w:ind w:left="360"/>
        <w:rPr>
          <w:rFonts w:ascii="Times New Roman" w:hAnsi="Times New Roman" w:cs="Times New Roman"/>
        </w:rPr>
      </w:pPr>
    </w:p>
    <w:p w:rsidR="00FB118B" w:rsidRDefault="00FC18AD" w:rsidP="00FC18AD">
      <w:pPr>
        <w:pStyle w:val="a3"/>
        <w:numPr>
          <w:ilvl w:val="0"/>
          <w:numId w:val="6"/>
        </w:numPr>
        <w:spacing w:after="0"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FC18AD">
        <w:rPr>
          <w:rFonts w:ascii="Times New Roman" w:hAnsi="Times New Roman" w:cs="Times New Roman"/>
          <w:sz w:val="26"/>
          <w:szCs w:val="26"/>
        </w:rPr>
        <w:t xml:space="preserve">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FC18AD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FC18AD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 </w:t>
      </w:r>
      <m:oMath>
        <m:r>
          <w:rPr>
            <w:rFonts w:ascii="Cambria Math" w:hAnsi="Cambria Math" w:cs="Times New Roman"/>
            <w:sz w:val="26"/>
            <w:szCs w:val="26"/>
          </w:rPr>
          <m:t>λ</m:t>
        </m:r>
      </m:oMath>
      <w:r w:rsidRPr="00FC18AD">
        <w:rPr>
          <w:rFonts w:ascii="Times New Roman" w:hAnsi="Times New Roman" w:cs="Times New Roman"/>
          <w:sz w:val="26"/>
          <w:szCs w:val="26"/>
        </w:rPr>
        <w:t xml:space="preserve"> зависит от решения. Базисные функции – линейные. (5 баллов)</w:t>
      </w:r>
    </w:p>
    <w:p w:rsidR="00FC18AD" w:rsidRPr="00FC18AD" w:rsidRDefault="00FC18AD" w:rsidP="00FC18AD">
      <w:pPr>
        <w:spacing w:after="0" w:line="240" w:lineRule="atLeast"/>
        <w:jc w:val="both"/>
        <w:rPr>
          <w:rFonts w:ascii="Times New Roman" w:hAnsi="Times New Roman" w:cs="Times New Roman"/>
          <w:sz w:val="26"/>
          <w:szCs w:val="26"/>
        </w:rPr>
      </w:pPr>
    </w:p>
    <w:p w:rsidR="00FB118B" w:rsidRPr="00A16A98" w:rsidRDefault="00FB118B" w:rsidP="00FB118B">
      <w:pPr>
        <w:pStyle w:val="a3"/>
        <w:numPr>
          <w:ilvl w:val="0"/>
          <w:numId w:val="6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FB118B" w:rsidRPr="000C2C15" w:rsidRDefault="00FB118B" w:rsidP="00FB118B">
      <w:pPr>
        <w:pStyle w:val="a3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593123">
        <w:rPr>
          <w:sz w:val="26"/>
          <w:szCs w:val="26"/>
        </w:rPr>
        <w:object w:dxaOrig="3415" w:dyaOrig="2880">
          <v:shape id="_x0000_i1030" type="#_x0000_t75" style="width:171pt;height:2in" o:ole="">
            <v:imagedata r:id="rId7" o:title=""/>
          </v:shape>
          <o:OLEObject Type="Embed" ProgID="Word.Picture.8" ShapeID="_x0000_i1030" DrawAspect="Content" ObjectID="_1370966008" r:id="rId35"/>
        </w:object>
      </w:r>
    </w:p>
    <w:p w:rsidR="00FB118B" w:rsidRPr="00652AEC" w:rsidRDefault="00FB118B" w:rsidP="00FB118B">
      <w:pPr>
        <w:pStyle w:val="a3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652AEC">
        <w:rPr>
          <w:rFonts w:ascii="Times New Roman" w:hAnsi="Times New Roman" w:cs="Times New Roman"/>
          <w:sz w:val="26"/>
          <w:szCs w:val="26"/>
        </w:rPr>
        <w:t>баллов)</w:t>
      </w:r>
    </w:p>
    <w:p w:rsidR="00143375" w:rsidRPr="000C2C15" w:rsidRDefault="00143375" w:rsidP="00143375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lastRenderedPageBreak/>
        <w:t>Построить портрет матрицы конечноэлементной СЛАУ в разреженном формате для сетки:</w:t>
      </w:r>
    </w:p>
    <w:p w:rsidR="00143375" w:rsidRPr="000C2C15" w:rsidRDefault="00143375" w:rsidP="00143375">
      <w:pPr>
        <w:pStyle w:val="a3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0C2C15">
        <w:rPr>
          <w:rFonts w:ascii="Times New Roman" w:hAnsi="Times New Roman" w:cs="Times New Roman"/>
          <w:sz w:val="26"/>
          <w:szCs w:val="26"/>
        </w:rPr>
        <w:object w:dxaOrig="3415" w:dyaOrig="5230">
          <v:shape id="_x0000_i1031" type="#_x0000_t75" style="width:139.5pt;height:213pt" o:ole="">
            <v:imagedata r:id="rId36" o:title=""/>
          </v:shape>
          <o:OLEObject Type="Embed" ProgID="Word.Picture.8" ShapeID="_x0000_i1031" DrawAspect="Content" ObjectID="_1370966009" r:id="rId37"/>
        </w:object>
      </w:r>
    </w:p>
    <w:p w:rsidR="00143375" w:rsidRPr="000C2C15" w:rsidRDefault="00143375" w:rsidP="00143375">
      <w:p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143375" w:rsidRPr="00143375" w:rsidRDefault="00143375" w:rsidP="00143375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143375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слабой форме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σ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t</m:t>
            </m:r>
          </m:den>
        </m:f>
        <m:r>
          <w:rPr>
            <w:rFonts w:ascii="Cambria Math" w:hAnsi="Times New Roman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f</m:t>
        </m:r>
      </m:oMath>
      <w:r w:rsidRPr="00143375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143375" w:rsidRPr="00143375" w:rsidRDefault="00143375" w:rsidP="00143375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143375">
        <w:rPr>
          <w:rFonts w:ascii="Times New Roman" w:hAnsi="Times New Roman" w:cs="Times New Roman"/>
          <w:sz w:val="26"/>
          <w:szCs w:val="26"/>
        </w:rPr>
        <w:object w:dxaOrig="5935" w:dyaOrig="2879">
          <v:shape id="_x0000_i1032" type="#_x0000_t75" style="width:215.25pt;height:112.5pt" o:ole="">
            <v:imagedata r:id="rId11" o:title="" cropbottom="14581f" cropright="17968f"/>
          </v:shape>
          <o:OLEObject Type="Embed" ProgID="Word.Picture.8" ShapeID="_x0000_i1032" DrawAspect="Content" ObjectID="_1370966010" r:id="rId38"/>
        </w:object>
      </w:r>
    </w:p>
    <w:p w:rsidR="00143375" w:rsidRPr="00143375" w:rsidRDefault="00143375" w:rsidP="00143375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143375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33" type="#_x0000_t75" style="width:42.75pt;height:21.75pt" o:ole="">
            <v:imagedata r:id="rId13" o:title=""/>
          </v:shape>
          <o:OLEObject Type="Embed" ProgID="Equation.DSMT4" ShapeID="_x0000_i1033" DrawAspect="Content" ObjectID="_1370966011" r:id="rId39"/>
        </w:object>
      </w:r>
      <w:r w:rsidRPr="00143375">
        <w:rPr>
          <w:rFonts w:ascii="Times New Roman" w:hAnsi="Times New Roman" w:cs="Times New Roman"/>
          <w:sz w:val="26"/>
          <w:szCs w:val="26"/>
        </w:rPr>
        <w:t xml:space="preserve">,  </w:t>
      </w:r>
      <w:r w:rsidRPr="00143375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34" type="#_x0000_t75" style="width:54.75pt;height:36.75pt" o:ole="">
            <v:imagedata r:id="rId15" o:title=""/>
          </v:shape>
          <o:OLEObject Type="Embed" ProgID="Equation.DSMT4" ShapeID="_x0000_i1034" DrawAspect="Content" ObjectID="_1370966012" r:id="rId40"/>
        </w:object>
      </w:r>
      <w:r w:rsidRPr="00143375">
        <w:rPr>
          <w:rFonts w:ascii="Times New Roman" w:hAnsi="Times New Roman" w:cs="Times New Roman"/>
          <w:sz w:val="26"/>
          <w:szCs w:val="26"/>
        </w:rPr>
        <w:t xml:space="preserve">,  </w:t>
      </w:r>
      <w:r w:rsidRPr="00143375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35" type="#_x0000_t75" style="width:62.25pt;height:36.75pt" o:ole="">
            <v:imagedata r:id="rId17" o:title=""/>
          </v:shape>
          <o:OLEObject Type="Embed" ProgID="Equation.DSMT4" ShapeID="_x0000_i1035" DrawAspect="Content" ObjectID="_1370966013" r:id="rId41"/>
        </w:object>
      </w:r>
      <w:r w:rsidRPr="00143375">
        <w:rPr>
          <w:rFonts w:ascii="Times New Roman" w:hAnsi="Times New Roman" w:cs="Times New Roman"/>
          <w:sz w:val="26"/>
          <w:szCs w:val="26"/>
        </w:rPr>
        <w:t xml:space="preserve">, </w:t>
      </w:r>
      <w:r w:rsidRPr="00143375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36" type="#_x0000_t75" style="width:114.75pt;height:36.75pt" o:ole="">
            <v:imagedata r:id="rId19" o:title=""/>
          </v:shape>
          <o:OLEObject Type="Embed" ProgID="Equation.DSMT4" ShapeID="_x0000_i1036" DrawAspect="Content" ObjectID="_1370966014" r:id="rId42"/>
        </w:object>
      </w:r>
      <w:r w:rsidRPr="00143375">
        <w:rPr>
          <w:rFonts w:ascii="Times New Roman" w:hAnsi="Times New Roman" w:cs="Times New Roman"/>
          <w:sz w:val="26"/>
          <w:szCs w:val="26"/>
        </w:rPr>
        <w:t>.  (5 баллов)</w:t>
      </w:r>
    </w:p>
    <w:p w:rsidR="00143375" w:rsidRDefault="00F16DEA" w:rsidP="00F16DEA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F16DEA">
        <w:rPr>
          <w:rFonts w:ascii="Times New Roman" w:hAnsi="Times New Roman" w:cs="Times New Roman"/>
          <w:sz w:val="26"/>
          <w:szCs w:val="26"/>
        </w:rPr>
        <w:t xml:space="preserve">Может ли возрастать невязка при решении СЛАУ методом </w:t>
      </w:r>
      <w:r w:rsidRPr="00F16DEA">
        <w:rPr>
          <w:rFonts w:ascii="Times New Roman" w:hAnsi="Times New Roman" w:cs="Times New Roman"/>
          <w:sz w:val="26"/>
          <w:szCs w:val="26"/>
          <w:lang w:val="en-US"/>
        </w:rPr>
        <w:t>BCG</w:t>
      </w:r>
      <w:r w:rsidRPr="00F16DEA">
        <w:rPr>
          <w:rFonts w:ascii="Times New Roman" w:hAnsi="Times New Roman" w:cs="Times New Roman"/>
          <w:sz w:val="26"/>
          <w:szCs w:val="26"/>
        </w:rPr>
        <w:t>? (5 баллов)</w:t>
      </w:r>
    </w:p>
    <w:p w:rsidR="00F16DEA" w:rsidRPr="00F16DEA" w:rsidRDefault="00F16DEA" w:rsidP="00F16DEA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F16DEA" w:rsidRPr="00F16DEA" w:rsidRDefault="00F16DEA" w:rsidP="00F16DEA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F16DEA">
        <w:rPr>
          <w:rFonts w:ascii="Times New Roman" w:hAnsi="Times New Roman" w:cs="Times New Roman"/>
          <w:sz w:val="26"/>
          <w:szCs w:val="26"/>
        </w:rPr>
        <w:t>Записать формулы для вычисления компонент локальной матрицы для прямоугольного билинейного элемента в полярной системе координат для гармонической задачи при ее МКЭ-аппроксимации:</w:t>
      </w:r>
    </w:p>
    <w:p w:rsidR="00886D5B" w:rsidRPr="00F16DEA" w:rsidRDefault="00F16DEA" w:rsidP="00F16DEA">
      <w:pPr>
        <w:pStyle w:val="a3"/>
        <w:ind w:left="360"/>
        <w:jc w:val="center"/>
        <w:rPr>
          <w:sz w:val="26"/>
          <w:szCs w:val="26"/>
        </w:rPr>
      </w:pPr>
      <w:r w:rsidRPr="00F16DEA">
        <w:rPr>
          <w:rFonts w:ascii="Times New Roman" w:hAnsi="Times New Roman" w:cs="Times New Roman"/>
          <w:sz w:val="26"/>
          <w:szCs w:val="26"/>
        </w:rPr>
        <w:object w:dxaOrig="3019" w:dyaOrig="960">
          <v:shape id="_x0000_i1052" type="#_x0000_t75" style="width:150.75pt;height:48pt" o:ole="">
            <v:imagedata r:id="rId21" o:title=""/>
          </v:shape>
          <o:OLEObject Type="Embed" ProgID="Equation.DSMT4" ShapeID="_x0000_i1052" DrawAspect="Content" ObjectID="_1370966015" r:id="rId43"/>
        </w:object>
      </w:r>
      <w:r w:rsidRPr="00F16DEA">
        <w:rPr>
          <w:rFonts w:ascii="Times New Roman" w:hAnsi="Times New Roman" w:cs="Times New Roman"/>
          <w:sz w:val="26"/>
          <w:szCs w:val="26"/>
        </w:rPr>
        <w:t>(5 баллов)</w:t>
      </w:r>
      <w:r w:rsidR="00886D5B">
        <w:br w:type="page"/>
      </w:r>
    </w:p>
    <w:p w:rsidR="00886D5B" w:rsidRDefault="00886D5B" w:rsidP="00886D5B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Билет №</w:t>
      </w:r>
      <w:r w:rsidR="00B174B0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2.</w:t>
      </w:r>
    </w:p>
    <w:p w:rsidR="00886D5B" w:rsidRPr="00A256B8" w:rsidRDefault="00886D5B" w:rsidP="00886D5B">
      <w:pPr>
        <w:pStyle w:val="a3"/>
        <w:numPr>
          <w:ilvl w:val="0"/>
          <w:numId w:val="10"/>
        </w:num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A256B8">
        <w:rPr>
          <w:rFonts w:ascii="Times New Roman" w:hAnsi="Times New Roman" w:cs="Times New Roman"/>
          <w:sz w:val="26"/>
          <w:szCs w:val="26"/>
        </w:rPr>
        <w:t xml:space="preserve">Построить конечно-разностную аппроксимацию для уравнения </w:t>
      </w:r>
      <w:r w:rsidRPr="00A256B8">
        <w:rPr>
          <w:rFonts w:ascii="Times New Roman" w:hAnsi="Times New Roman" w:cs="Times New Roman"/>
          <w:sz w:val="26"/>
          <w:szCs w:val="26"/>
        </w:rPr>
        <w:br/>
      </w: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>–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Times New Roman" w:cs="Times New Roman"/>
              <w:sz w:val="26"/>
              <w:szCs w:val="26"/>
            </w:rPr>
            <m:t>+2</m:t>
          </m:r>
          <m:r>
            <w:rPr>
              <w:rFonts w:ascii="Cambria Math" w:hAnsi="Cambria Math" w:cs="Times New Roman"/>
              <w:sz w:val="26"/>
              <w:szCs w:val="26"/>
            </w:rPr>
            <m:t>u</m:t>
          </m:r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d>
            <m:dPr>
              <m:begChr m:val=""/>
              <m:endChr m:val=""/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  <m:t>xy</m:t>
              </m:r>
            </m:e>
          </m:d>
        </m:oMath>
      </m:oMathPara>
    </w:p>
    <w:p w:rsidR="00886D5B" w:rsidRPr="00A16A98" w:rsidRDefault="00886D5B" w:rsidP="00886D5B">
      <w:pPr>
        <w:pStyle w:val="a3"/>
        <w:ind w:left="36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t xml:space="preserve"> с использованием пятиточечной схемы. Записать матрицу и правую часть. Координаты и номера узлов сетки и краевые условия имеют вид: </w:t>
      </w:r>
    </w:p>
    <w:p w:rsidR="00886D5B" w:rsidRPr="00A16A98" w:rsidRDefault="00886D5B" w:rsidP="00886D5B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886D5B" w:rsidRPr="00A16A98" w:rsidRDefault="00886D5B" w:rsidP="00886D5B">
      <w:pPr>
        <w:jc w:val="center"/>
        <w:rPr>
          <w:rFonts w:ascii="Times New Roman" w:hAnsi="Times New Roman" w:cs="Times New Roman"/>
          <w:sz w:val="26"/>
          <w:szCs w:val="26"/>
        </w:rPr>
      </w:pPr>
      <w:r w:rsidRPr="00A16A98">
        <w:rPr>
          <w:rFonts w:ascii="Times New Roman" w:hAnsi="Times New Roman" w:cs="Times New Roman"/>
          <w:sz w:val="26"/>
          <w:szCs w:val="26"/>
        </w:rPr>
        <w:object w:dxaOrig="6475" w:dyaOrig="3074">
          <v:shape id="_x0000_i1037" type="#_x0000_t75" style="width:324pt;height:153.75pt" o:ole="">
            <v:imagedata r:id="rId5" o:title=""/>
          </v:shape>
          <o:OLEObject Type="Embed" ProgID="Word.Picture.8" ShapeID="_x0000_i1037" DrawAspect="Content" ObjectID="_1370966016" r:id="rId44"/>
        </w:object>
      </w:r>
    </w:p>
    <w:p w:rsidR="00886D5B" w:rsidRPr="00886D5B" w:rsidRDefault="00886D5B" w:rsidP="00886D5B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11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5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,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Times New Roman" w:cs="Times New Roman"/>
              <w:sz w:val="26"/>
              <w:szCs w:val="26"/>
            </w:rPr>
            <m:t>,</m:t>
          </m:r>
        </m:oMath>
      </m:oMathPara>
    </w:p>
    <w:p w:rsidR="00886D5B" w:rsidRPr="003153AD" w:rsidRDefault="00886D5B" w:rsidP="00886D5B">
      <w:pPr>
        <w:jc w:val="both"/>
        <w:rPr>
          <w:rFonts w:ascii="Times New Roman" w:hAnsi="Times New Roman" w:cs="Times New Roman"/>
          <w:sz w:val="26"/>
          <w:szCs w:val="26"/>
        </w:rPr>
      </w:pPr>
      <m:oMathPara>
        <m:oMath>
          <m:r>
            <w:rPr>
              <w:rFonts w:ascii="Cambria Math" w:hAnsi="Times New Roman" w:cs="Times New Roman"/>
              <w:sz w:val="26"/>
              <w:szCs w:val="26"/>
            </w:rPr>
            <m:t xml:space="preserve">  </m:t>
          </m:r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∂n</m:t>
                      </m:r>
                    </m:den>
                  </m:f>
                </m:e>
              </m:d>
            </m:e>
            <m:sub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b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</m:sup>
              </m:sSubSup>
            </m:sub>
          </m:sSub>
          <m:r>
            <w:rPr>
              <w:rFonts w:ascii="Cambria Math" w:hAnsi="Times New Roman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Times New Roman" w:cs="Times New Roman"/>
              <w:sz w:val="26"/>
              <w:szCs w:val="26"/>
            </w:rPr>
            <m:t xml:space="preserve">.   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Times New Roman" w:cs="Times New Roman"/>
                  <w:sz w:val="26"/>
                  <w:szCs w:val="26"/>
                </w:rPr>
                <m:t xml:space="preserve">5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6"/>
                </w:rPr>
                <m:t>баллов</m:t>
              </m:r>
            </m:e>
          </m:d>
          <m:r>
            <w:rPr>
              <w:rFonts w:ascii="Cambria Math" w:hAnsi="Times New Roman" w:cs="Times New Roman"/>
              <w:sz w:val="26"/>
              <w:szCs w:val="26"/>
            </w:rPr>
            <m:t xml:space="preserve"> </m:t>
          </m:r>
        </m:oMath>
      </m:oMathPara>
    </w:p>
    <w:p w:rsidR="00886D5B" w:rsidRDefault="00886D5B" w:rsidP="00886D5B">
      <w:pPr>
        <w:pStyle w:val="a3"/>
        <w:numPr>
          <w:ilvl w:val="0"/>
          <w:numId w:val="10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D64411">
        <w:rPr>
          <w:rFonts w:ascii="Times New Roman" w:hAnsi="Times New Roman" w:cs="Times New Roman"/>
          <w:sz w:val="26"/>
          <w:szCs w:val="26"/>
        </w:rPr>
        <w:t>Записать схему Кранка-Николсона для уравнения параболического типа. (5 баллов)</w:t>
      </w:r>
    </w:p>
    <w:p w:rsidR="004563D5" w:rsidRPr="00D64411" w:rsidRDefault="004563D5" w:rsidP="004563D5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D64411" w:rsidRDefault="00D64411" w:rsidP="00D64411">
      <w:pPr>
        <w:pStyle w:val="a3"/>
        <w:numPr>
          <w:ilvl w:val="0"/>
          <w:numId w:val="10"/>
        </w:numPr>
        <w:spacing w:after="0"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FC18AD">
        <w:rPr>
          <w:rFonts w:ascii="Times New Roman" w:hAnsi="Times New Roman" w:cs="Times New Roman"/>
          <w:sz w:val="26"/>
          <w:szCs w:val="26"/>
        </w:rPr>
        <w:t xml:space="preserve">Расчет производной по </w:t>
      </w:r>
      <m:oMath>
        <m:acc>
          <m:ac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q</m:t>
            </m:r>
          </m:e>
        </m:acc>
      </m:oMath>
      <w:r w:rsidRPr="00FC18AD">
        <w:rPr>
          <w:rFonts w:ascii="Times New Roman" w:hAnsi="Times New Roman" w:cs="Times New Roman"/>
          <w:sz w:val="26"/>
          <w:szCs w:val="26"/>
        </w:rPr>
        <w:t xml:space="preserve"> компонент локальной матрицы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</m:acc>
          </m:e>
          <m:sub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q</m:t>
                </m:r>
              </m:e>
            </m:acc>
          </m:e>
        </m:d>
      </m:oMath>
      <w:r w:rsidRPr="00FC18AD">
        <w:rPr>
          <w:rFonts w:ascii="Times New Roman" w:hAnsi="Times New Roman" w:cs="Times New Roman"/>
          <w:sz w:val="26"/>
          <w:szCs w:val="26"/>
        </w:rPr>
        <w:t xml:space="preserve"> при условии, что параметр уравнения </w:t>
      </w:r>
      <m:oMath>
        <m:r>
          <w:rPr>
            <w:rFonts w:ascii="Cambria Math" w:hAnsi="Cambria Math" w:cs="Times New Roman"/>
            <w:sz w:val="26"/>
            <w:szCs w:val="26"/>
          </w:rPr>
          <m:t>λ</m:t>
        </m:r>
      </m:oMath>
      <w:r w:rsidRPr="00FC18AD">
        <w:rPr>
          <w:rFonts w:ascii="Times New Roman" w:hAnsi="Times New Roman" w:cs="Times New Roman"/>
          <w:sz w:val="26"/>
          <w:szCs w:val="26"/>
        </w:rPr>
        <w:t xml:space="preserve"> зависит от решения. Базисные функции – линейные. (5 баллов)</w:t>
      </w:r>
    </w:p>
    <w:p w:rsidR="00D64411" w:rsidRPr="00FC18AD" w:rsidRDefault="00D64411" w:rsidP="00D64411">
      <w:pPr>
        <w:spacing w:after="0" w:line="240" w:lineRule="atLeast"/>
        <w:jc w:val="both"/>
        <w:rPr>
          <w:rFonts w:ascii="Times New Roman" w:hAnsi="Times New Roman" w:cs="Times New Roman"/>
          <w:sz w:val="26"/>
          <w:szCs w:val="26"/>
        </w:rPr>
      </w:pPr>
    </w:p>
    <w:p w:rsidR="00D64411" w:rsidRPr="00A16A98" w:rsidRDefault="00D64411" w:rsidP="00D64411">
      <w:pPr>
        <w:pStyle w:val="a3"/>
        <w:numPr>
          <w:ilvl w:val="0"/>
          <w:numId w:val="10"/>
        </w:numPr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Построить локальную матрицу жесткости треугольного конечного элемента с линейными базисными функциями. Координаты и нумерация узлов треугольника приведены на рисунке:</w:t>
      </w:r>
    </w:p>
    <w:p w:rsidR="00D64411" w:rsidRPr="000C2C15" w:rsidRDefault="004563D5" w:rsidP="00D64411">
      <w:pPr>
        <w:pStyle w:val="a3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593123">
        <w:rPr>
          <w:sz w:val="26"/>
          <w:szCs w:val="26"/>
        </w:rPr>
        <w:object w:dxaOrig="3415" w:dyaOrig="2880">
          <v:shape id="_x0000_i1053" type="#_x0000_t75" style="width:171pt;height:2in" o:ole="">
            <v:imagedata r:id="rId24" o:title=""/>
          </v:shape>
          <o:OLEObject Type="Embed" ProgID="Word.Picture.8" ShapeID="_x0000_i1053" DrawAspect="Content" ObjectID="_1370966017" r:id="rId45"/>
        </w:object>
      </w:r>
    </w:p>
    <w:p w:rsidR="00D64411" w:rsidRPr="00652AEC" w:rsidRDefault="00D64411" w:rsidP="00D64411">
      <w:pPr>
        <w:pStyle w:val="a3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652AEC">
        <w:rPr>
          <w:rFonts w:ascii="Times New Roman" w:hAnsi="Times New Roman" w:cs="Times New Roman"/>
          <w:sz w:val="26"/>
          <w:szCs w:val="26"/>
        </w:rPr>
        <w:lastRenderedPageBreak/>
        <w:t>баллов)</w:t>
      </w:r>
    </w:p>
    <w:p w:rsidR="00D64411" w:rsidRPr="000C2C15" w:rsidRDefault="00D64411" w:rsidP="00D64411">
      <w:pPr>
        <w:pStyle w:val="a3"/>
        <w:numPr>
          <w:ilvl w:val="0"/>
          <w:numId w:val="10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Построить портрет матрицы конечноэлементной СЛАУ в разреженном формате для сетки:</w:t>
      </w:r>
    </w:p>
    <w:p w:rsidR="00D64411" w:rsidRPr="000C2C15" w:rsidRDefault="00E86139" w:rsidP="00D64411">
      <w:pPr>
        <w:pStyle w:val="a3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593123">
        <w:rPr>
          <w:sz w:val="26"/>
          <w:szCs w:val="26"/>
        </w:rPr>
        <w:object w:dxaOrig="3415" w:dyaOrig="5231">
          <v:shape id="_x0000_i1054" type="#_x0000_t75" style="width:139.5pt;height:213pt" o:ole="">
            <v:imagedata r:id="rId46" o:title=""/>
          </v:shape>
          <o:OLEObject Type="Embed" ProgID="Word.Picture.8" ShapeID="_x0000_i1054" DrawAspect="Content" ObjectID="_1370966018" r:id="rId47"/>
        </w:object>
      </w:r>
    </w:p>
    <w:p w:rsidR="00D64411" w:rsidRDefault="00D64411" w:rsidP="00D64411">
      <w:pPr>
        <w:jc w:val="both"/>
        <w:rPr>
          <w:rFonts w:ascii="Times New Roman" w:hAnsi="Times New Roman" w:cs="Times New Roman"/>
          <w:sz w:val="26"/>
          <w:szCs w:val="26"/>
        </w:rPr>
      </w:pPr>
      <w:r w:rsidRPr="000C2C15">
        <w:rPr>
          <w:rFonts w:ascii="Times New Roman" w:hAnsi="Times New Roman" w:cs="Times New Roman"/>
          <w:sz w:val="26"/>
          <w:szCs w:val="26"/>
        </w:rPr>
        <w:t>(5 баллов)</w:t>
      </w:r>
    </w:p>
    <w:p w:rsidR="0083305D" w:rsidRPr="0083305D" w:rsidRDefault="0083305D" w:rsidP="0083305D">
      <w:pPr>
        <w:pStyle w:val="a3"/>
        <w:numPr>
          <w:ilvl w:val="0"/>
          <w:numId w:val="10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83305D">
        <w:rPr>
          <w:rFonts w:ascii="Times New Roman" w:hAnsi="Times New Roman" w:cs="Times New Roman"/>
          <w:sz w:val="26"/>
          <w:szCs w:val="26"/>
        </w:rPr>
        <w:t xml:space="preserve">Записать вариационную постановку в форме Галеркина для уравнения   </w:t>
      </w:r>
      <m:oMath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div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  <m:r>
              <w:rPr>
                <w:rFonts w:ascii="Cambria Math" w:hAnsi="Times New Roman" w:cs="Times New Roman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grad</m:t>
            </m:r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χ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∂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f</m:t>
        </m:r>
      </m:oMath>
      <w:r w:rsidRPr="0083305D">
        <w:rPr>
          <w:rFonts w:ascii="Times New Roman" w:hAnsi="Times New Roman" w:cs="Times New Roman"/>
          <w:sz w:val="26"/>
          <w:szCs w:val="26"/>
        </w:rPr>
        <w:t xml:space="preserve"> в следующей области (с учетом краевых условий):</w:t>
      </w:r>
    </w:p>
    <w:p w:rsidR="0083305D" w:rsidRPr="0083305D" w:rsidRDefault="0083305D" w:rsidP="0083305D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83305D">
        <w:rPr>
          <w:rFonts w:ascii="Times New Roman" w:hAnsi="Times New Roman" w:cs="Times New Roman"/>
          <w:sz w:val="26"/>
          <w:szCs w:val="26"/>
        </w:rPr>
        <w:object w:dxaOrig="5935" w:dyaOrig="2879">
          <v:shape id="_x0000_i1055" type="#_x0000_t75" style="width:215.25pt;height:112.5pt" o:ole="">
            <v:imagedata r:id="rId11" o:title="" cropbottom="14581f" cropright="17968f"/>
          </v:shape>
          <o:OLEObject Type="Embed" ProgID="Word.Picture.8" ShapeID="_x0000_i1055" DrawAspect="Content" ObjectID="_1370966019" r:id="rId48"/>
        </w:object>
      </w:r>
    </w:p>
    <w:p w:rsidR="0083305D" w:rsidRPr="0083305D" w:rsidRDefault="0083305D" w:rsidP="0083305D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83305D">
        <w:rPr>
          <w:rFonts w:ascii="Times New Roman" w:hAnsi="Times New Roman" w:cs="Times New Roman"/>
          <w:position w:val="-18"/>
          <w:sz w:val="26"/>
          <w:szCs w:val="26"/>
        </w:rPr>
        <w:object w:dxaOrig="859" w:dyaOrig="440">
          <v:shape id="_x0000_i1056" type="#_x0000_t75" style="width:42.75pt;height:21.75pt" o:ole="">
            <v:imagedata r:id="rId13" o:title=""/>
          </v:shape>
          <o:OLEObject Type="Embed" ProgID="Equation.DSMT4" ShapeID="_x0000_i1056" DrawAspect="Content" ObjectID="_1370966020" r:id="rId49"/>
        </w:object>
      </w:r>
      <w:r w:rsidRPr="0083305D">
        <w:rPr>
          <w:rFonts w:ascii="Times New Roman" w:hAnsi="Times New Roman" w:cs="Times New Roman"/>
          <w:sz w:val="26"/>
          <w:szCs w:val="26"/>
        </w:rPr>
        <w:t xml:space="preserve">,  </w:t>
      </w:r>
      <w:r w:rsidRPr="0083305D">
        <w:rPr>
          <w:rFonts w:ascii="Times New Roman" w:hAnsi="Times New Roman" w:cs="Times New Roman"/>
          <w:position w:val="-34"/>
          <w:sz w:val="26"/>
          <w:szCs w:val="26"/>
        </w:rPr>
        <w:object w:dxaOrig="1100" w:dyaOrig="740">
          <v:shape id="_x0000_i1057" type="#_x0000_t75" style="width:54.75pt;height:36.75pt" o:ole="">
            <v:imagedata r:id="rId15" o:title=""/>
          </v:shape>
          <o:OLEObject Type="Embed" ProgID="Equation.DSMT4" ShapeID="_x0000_i1057" DrawAspect="Content" ObjectID="_1370966021" r:id="rId50"/>
        </w:object>
      </w:r>
      <w:r w:rsidRPr="0083305D">
        <w:rPr>
          <w:rFonts w:ascii="Times New Roman" w:hAnsi="Times New Roman" w:cs="Times New Roman"/>
          <w:sz w:val="26"/>
          <w:szCs w:val="26"/>
        </w:rPr>
        <w:t xml:space="preserve">,  </w:t>
      </w:r>
      <w:r w:rsidRPr="0083305D">
        <w:rPr>
          <w:rFonts w:ascii="Times New Roman" w:hAnsi="Times New Roman" w:cs="Times New Roman"/>
          <w:position w:val="-34"/>
          <w:sz w:val="26"/>
          <w:szCs w:val="26"/>
        </w:rPr>
        <w:object w:dxaOrig="1240" w:dyaOrig="740">
          <v:shape id="_x0000_i1058" type="#_x0000_t75" style="width:62.25pt;height:36.75pt" o:ole="">
            <v:imagedata r:id="rId17" o:title=""/>
          </v:shape>
          <o:OLEObject Type="Embed" ProgID="Equation.DSMT4" ShapeID="_x0000_i1058" DrawAspect="Content" ObjectID="_1370966022" r:id="rId51"/>
        </w:object>
      </w:r>
      <w:r w:rsidRPr="0083305D">
        <w:rPr>
          <w:rFonts w:ascii="Times New Roman" w:hAnsi="Times New Roman" w:cs="Times New Roman"/>
          <w:sz w:val="26"/>
          <w:szCs w:val="26"/>
        </w:rPr>
        <w:t xml:space="preserve">, </w:t>
      </w:r>
      <w:r w:rsidRPr="0083305D">
        <w:rPr>
          <w:rFonts w:ascii="Times New Roman" w:hAnsi="Times New Roman" w:cs="Times New Roman"/>
          <w:position w:val="-34"/>
          <w:sz w:val="26"/>
          <w:szCs w:val="26"/>
        </w:rPr>
        <w:object w:dxaOrig="2299" w:dyaOrig="740">
          <v:shape id="_x0000_i1059" type="#_x0000_t75" style="width:114.75pt;height:36.75pt" o:ole="">
            <v:imagedata r:id="rId19" o:title=""/>
          </v:shape>
          <o:OLEObject Type="Embed" ProgID="Equation.DSMT4" ShapeID="_x0000_i1059" DrawAspect="Content" ObjectID="_1370966023" r:id="rId52"/>
        </w:object>
      </w:r>
      <w:r w:rsidRPr="0083305D">
        <w:rPr>
          <w:rFonts w:ascii="Times New Roman" w:hAnsi="Times New Roman" w:cs="Times New Roman"/>
          <w:sz w:val="26"/>
          <w:szCs w:val="26"/>
        </w:rPr>
        <w:t>.  (5 баллов)</w:t>
      </w:r>
    </w:p>
    <w:p w:rsidR="0083305D" w:rsidRDefault="0083305D" w:rsidP="0083305D">
      <w:pPr>
        <w:pStyle w:val="a3"/>
        <w:numPr>
          <w:ilvl w:val="0"/>
          <w:numId w:val="10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83305D">
        <w:rPr>
          <w:rFonts w:ascii="Times New Roman" w:hAnsi="Times New Roman" w:cs="Times New Roman"/>
          <w:sz w:val="26"/>
          <w:szCs w:val="26"/>
        </w:rPr>
        <w:t xml:space="preserve">Может ли возрастать невязка при решении СЛАУ методом </w:t>
      </w:r>
      <w:r w:rsidRPr="0083305D">
        <w:rPr>
          <w:rFonts w:ascii="Times New Roman" w:hAnsi="Times New Roman" w:cs="Times New Roman"/>
          <w:sz w:val="26"/>
          <w:szCs w:val="26"/>
          <w:lang w:val="en-US"/>
        </w:rPr>
        <w:t>GMRES</w:t>
      </w:r>
      <w:r w:rsidRPr="0083305D">
        <w:rPr>
          <w:rFonts w:ascii="Times New Roman" w:hAnsi="Times New Roman" w:cs="Times New Roman"/>
          <w:sz w:val="26"/>
          <w:szCs w:val="26"/>
        </w:rPr>
        <w:t>? (5 баллов)</w:t>
      </w:r>
    </w:p>
    <w:p w:rsidR="0083305D" w:rsidRPr="0083305D" w:rsidRDefault="0083305D" w:rsidP="0083305D">
      <w:pPr>
        <w:pStyle w:val="a3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83305D" w:rsidRPr="0083305D" w:rsidRDefault="0083305D" w:rsidP="0083305D">
      <w:pPr>
        <w:pStyle w:val="a3"/>
        <w:numPr>
          <w:ilvl w:val="0"/>
          <w:numId w:val="10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83305D">
        <w:rPr>
          <w:rFonts w:ascii="Times New Roman" w:hAnsi="Times New Roman" w:cs="Times New Roman"/>
          <w:sz w:val="26"/>
          <w:szCs w:val="26"/>
        </w:rPr>
        <w:t>Записать формулы для вычисления компонент локальной матрицы для прямоугольного билинейного элемента в полярной системе координат для гармонической задачи при ее МКЭ-аппроксимации:</w:t>
      </w:r>
    </w:p>
    <w:p w:rsidR="0083305D" w:rsidRPr="00C72E8A" w:rsidRDefault="0083305D" w:rsidP="0083305D">
      <w:pPr>
        <w:pStyle w:val="a3"/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C72E8A">
        <w:rPr>
          <w:rFonts w:ascii="Times New Roman" w:hAnsi="Times New Roman" w:cs="Times New Roman"/>
        </w:rPr>
        <w:object w:dxaOrig="3019" w:dyaOrig="960">
          <v:shape id="_x0000_i1060" type="#_x0000_t75" style="width:150.75pt;height:48pt" o:ole="">
            <v:imagedata r:id="rId21" o:title=""/>
          </v:shape>
          <o:OLEObject Type="Embed" ProgID="Equation.DSMT4" ShapeID="_x0000_i1060" DrawAspect="Content" ObjectID="_1370966024" r:id="rId53"/>
        </w:object>
      </w:r>
      <w:r w:rsidRPr="00C72E8A">
        <w:rPr>
          <w:rFonts w:ascii="Times New Roman" w:hAnsi="Times New Roman" w:cs="Times New Roman"/>
          <w:sz w:val="26"/>
          <w:szCs w:val="26"/>
        </w:rPr>
        <w:t>(5 баллов)</w:t>
      </w:r>
    </w:p>
    <w:p w:rsidR="0083305D" w:rsidRPr="0083305D" w:rsidRDefault="0083305D" w:rsidP="0083305D">
      <w:pPr>
        <w:pStyle w:val="a3"/>
        <w:ind w:left="360"/>
        <w:jc w:val="both"/>
        <w:rPr>
          <w:sz w:val="26"/>
          <w:szCs w:val="26"/>
        </w:rPr>
      </w:pPr>
    </w:p>
    <w:p w:rsidR="00143375" w:rsidRPr="00886D5B" w:rsidRDefault="00143375" w:rsidP="00886D5B"/>
    <w:sectPr w:rsidR="00143375" w:rsidRPr="00886D5B" w:rsidSect="00C7236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33477"/>
    <w:multiLevelType w:val="hybridMultilevel"/>
    <w:tmpl w:val="E834A93E"/>
    <w:lvl w:ilvl="0" w:tplc="AEAA4066">
      <w:start w:val="1"/>
      <w:numFmt w:val="decimal"/>
      <w:lvlText w:val="%1."/>
      <w:lvlJc w:val="left"/>
      <w:pPr>
        <w:ind w:left="36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F515775"/>
    <w:multiLevelType w:val="hybridMultilevel"/>
    <w:tmpl w:val="138C557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B844C86"/>
    <w:multiLevelType w:val="hybridMultilevel"/>
    <w:tmpl w:val="13EED19E"/>
    <w:lvl w:ilvl="0" w:tplc="22882328">
      <w:start w:val="5"/>
      <w:numFmt w:val="decimal"/>
      <w:lvlText w:val="(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1CD72E1"/>
    <w:multiLevelType w:val="hybridMultilevel"/>
    <w:tmpl w:val="BB4E50D4"/>
    <w:lvl w:ilvl="0" w:tplc="2E747382">
      <w:start w:val="5"/>
      <w:numFmt w:val="decimal"/>
      <w:lvlText w:val="(%1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2A5A0577"/>
    <w:multiLevelType w:val="hybridMultilevel"/>
    <w:tmpl w:val="7690DC6E"/>
    <w:lvl w:ilvl="0" w:tplc="33607852">
      <w:start w:val="1"/>
      <w:numFmt w:val="decimal"/>
      <w:lvlText w:val="%1."/>
      <w:lvlJc w:val="left"/>
      <w:pPr>
        <w:ind w:left="36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F66188D"/>
    <w:multiLevelType w:val="hybridMultilevel"/>
    <w:tmpl w:val="472815DE"/>
    <w:lvl w:ilvl="0" w:tplc="8480C564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91217F1"/>
    <w:multiLevelType w:val="hybridMultilevel"/>
    <w:tmpl w:val="73AC1096"/>
    <w:lvl w:ilvl="0" w:tplc="A8E27308">
      <w:start w:val="1"/>
      <w:numFmt w:val="decimal"/>
      <w:lvlText w:val="%1."/>
      <w:lvlJc w:val="left"/>
      <w:pPr>
        <w:ind w:left="36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C54077A"/>
    <w:multiLevelType w:val="hybridMultilevel"/>
    <w:tmpl w:val="ABF0904A"/>
    <w:lvl w:ilvl="0" w:tplc="FB688E98">
      <w:start w:val="1"/>
      <w:numFmt w:val="decimal"/>
      <w:lvlText w:val="%1."/>
      <w:lvlJc w:val="left"/>
      <w:pPr>
        <w:ind w:left="360" w:hanging="360"/>
      </w:pPr>
      <w:rPr>
        <w:rFonts w:eastAsiaTheme="minorHAnsi" w:hint="default"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F050A1D"/>
    <w:multiLevelType w:val="hybridMultilevel"/>
    <w:tmpl w:val="DFC6557A"/>
    <w:lvl w:ilvl="0" w:tplc="191E0F86">
      <w:start w:val="5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374E59"/>
    <w:multiLevelType w:val="hybridMultilevel"/>
    <w:tmpl w:val="5B16F12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8"/>
  </w:num>
  <w:num w:numId="3">
    <w:abstractNumId w:val="6"/>
  </w:num>
  <w:num w:numId="4">
    <w:abstractNumId w:val="5"/>
  </w:num>
  <w:num w:numId="5">
    <w:abstractNumId w:val="2"/>
  </w:num>
  <w:num w:numId="6">
    <w:abstractNumId w:val="7"/>
  </w:num>
  <w:num w:numId="7">
    <w:abstractNumId w:val="3"/>
  </w:num>
  <w:num w:numId="8">
    <w:abstractNumId w:val="1"/>
  </w:num>
  <w:num w:numId="9">
    <w:abstractNumId w:val="9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A666DE"/>
    <w:rsid w:val="00105204"/>
    <w:rsid w:val="00143375"/>
    <w:rsid w:val="002B0E33"/>
    <w:rsid w:val="003153AD"/>
    <w:rsid w:val="00436F0A"/>
    <w:rsid w:val="004563D5"/>
    <w:rsid w:val="004A4DB9"/>
    <w:rsid w:val="0077462B"/>
    <w:rsid w:val="00784C0E"/>
    <w:rsid w:val="0083305D"/>
    <w:rsid w:val="008701FA"/>
    <w:rsid w:val="00886D5B"/>
    <w:rsid w:val="008B3E2B"/>
    <w:rsid w:val="00900F6E"/>
    <w:rsid w:val="00A256B8"/>
    <w:rsid w:val="00A666DE"/>
    <w:rsid w:val="00B174B0"/>
    <w:rsid w:val="00B7406B"/>
    <w:rsid w:val="00BB719A"/>
    <w:rsid w:val="00C72368"/>
    <w:rsid w:val="00C72E8A"/>
    <w:rsid w:val="00CC1BDD"/>
    <w:rsid w:val="00D64411"/>
    <w:rsid w:val="00DC766C"/>
    <w:rsid w:val="00E86139"/>
    <w:rsid w:val="00F16DEA"/>
    <w:rsid w:val="00F43E2D"/>
    <w:rsid w:val="00FB118B"/>
    <w:rsid w:val="00FC18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4C0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84C0E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784C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84C0E"/>
    <w:rPr>
      <w:rFonts w:ascii="Tahoma" w:hAnsi="Tahoma" w:cs="Tahoma"/>
      <w:sz w:val="16"/>
      <w:szCs w:val="16"/>
    </w:rPr>
  </w:style>
  <w:style w:type="paragraph" w:styleId="a6">
    <w:name w:val="footer"/>
    <w:basedOn w:val="a"/>
    <w:link w:val="a7"/>
    <w:rsid w:val="00143375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Нижний колонтитул Знак"/>
    <w:basedOn w:val="a0"/>
    <w:link w:val="a6"/>
    <w:rsid w:val="00143375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emf"/><Relationship Id="rId39" Type="http://schemas.openxmlformats.org/officeDocument/2006/relationships/oleObject" Target="embeddings/oleObject23.bin"/><Relationship Id="rId21" Type="http://schemas.openxmlformats.org/officeDocument/2006/relationships/image" Target="media/image9.wmf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6.bin"/><Relationship Id="rId47" Type="http://schemas.openxmlformats.org/officeDocument/2006/relationships/oleObject" Target="embeddings/oleObject30.bin"/><Relationship Id="rId50" Type="http://schemas.openxmlformats.org/officeDocument/2006/relationships/oleObject" Target="embeddings/oleObject33.bin"/><Relationship Id="rId55" Type="http://schemas.openxmlformats.org/officeDocument/2006/relationships/theme" Target="theme/theme1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2.bin"/><Relationship Id="rId46" Type="http://schemas.openxmlformats.org/officeDocument/2006/relationships/image" Target="media/image13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5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10.e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9.bin"/><Relationship Id="rId53" Type="http://schemas.openxmlformats.org/officeDocument/2006/relationships/oleObject" Target="embeddings/oleObject36.bin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2.emf"/><Relationship Id="rId49" Type="http://schemas.openxmlformats.org/officeDocument/2006/relationships/oleObject" Target="embeddings/oleObject3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8.bin"/><Relationship Id="rId52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7.bin"/><Relationship Id="rId48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8</Pages>
  <Words>971</Words>
  <Characters>5537</Characters>
  <Application>Microsoft Office Word</Application>
  <DocSecurity>0</DocSecurity>
  <Lines>46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4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6</cp:revision>
  <dcterms:created xsi:type="dcterms:W3CDTF">2011-06-30T09:03:00Z</dcterms:created>
  <dcterms:modified xsi:type="dcterms:W3CDTF">2011-06-30T11:04:00Z</dcterms:modified>
</cp:coreProperties>
</file>